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092"/>
        <w:gridCol w:w="2003"/>
      </w:tblGrid>
      <w:tr w:rsidR="00C2026C" w:rsidRPr="00024A73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024A73" w:rsidRDefault="00C2026C" w:rsidP="00E977DB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024A73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024A7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E977DB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6</w:t>
            </w:r>
            <w:r w:rsidR="0027464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024A73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024A73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024A73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024A73" w:rsidTr="00710614">
        <w:tc>
          <w:tcPr>
            <w:tcW w:w="3480" w:type="dxa"/>
            <w:gridSpan w:val="2"/>
          </w:tcPr>
          <w:p w:rsidR="00C2026C" w:rsidRPr="00024A73" w:rsidRDefault="00145994" w:rsidP="000E6CE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0</w:t>
            </w:r>
            <w:r w:rsidR="000E6CE7"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8</w:t>
            </w:r>
            <w:r w:rsidR="00E73ED3"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092" w:type="dxa"/>
          </w:tcPr>
          <w:p w:rsidR="00C2026C" w:rsidRPr="00024A73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024A73" w:rsidTr="00710614">
        <w:tc>
          <w:tcPr>
            <w:tcW w:w="3480" w:type="dxa"/>
            <w:gridSpan w:val="2"/>
          </w:tcPr>
          <w:p w:rsidR="00C2026C" w:rsidRPr="00024A73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092" w:type="dxa"/>
          </w:tcPr>
          <w:p w:rsidR="00C2026C" w:rsidRPr="00024A73" w:rsidRDefault="007B4616" w:rsidP="00F74CC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سمة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F74CCE"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3.25pt" o:ole="">
                  <v:imagedata r:id="rId6" o:title=""/>
                </v:shape>
                <o:OLEObject Type="Embed" ProgID="Equation.DSMT4" ShapeID="_x0000_i1025" DrawAspect="Content" ObjectID="_1408762884" r:id="rId7"/>
              </w:objec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C2026C" w:rsidRPr="00024A73" w:rsidTr="00710614">
        <w:tc>
          <w:tcPr>
            <w:tcW w:w="3480" w:type="dxa"/>
            <w:gridSpan w:val="2"/>
          </w:tcPr>
          <w:p w:rsidR="00C2026C" w:rsidRPr="00024A73" w:rsidRDefault="005D57B9" w:rsidP="0085064D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7E4D74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7E4D74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092" w:type="dxa"/>
          </w:tcPr>
          <w:p w:rsidR="00C2026C" w:rsidRPr="00024A73" w:rsidRDefault="00CE77D9" w:rsidP="00CE77D9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خوارزمية إقليدس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C2026C" w:rsidRPr="00024A73" w:rsidTr="00710614">
        <w:tc>
          <w:tcPr>
            <w:tcW w:w="3480" w:type="dxa"/>
            <w:gridSpan w:val="2"/>
          </w:tcPr>
          <w:p w:rsidR="00C2026C" w:rsidRPr="00024A73" w:rsidRDefault="007B4616" w:rsidP="00F74CCE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r w:rsidR="001006C8"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قسمة  و قابلية القسمة في </w:t>
            </w:r>
            <w:r w:rsidR="00F74CCE" w:rsidRPr="00024A73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26" type="#_x0000_t75" style="width:12.1pt;height:13.25pt" o:ole="">
                  <v:imagedata r:id="rId8" o:title=""/>
                </v:shape>
                <o:OLEObject Type="Embed" ProgID="Equation.DSMT4" ShapeID="_x0000_i1026" DrawAspect="Content" ObjectID="_1408762885" r:id="rId9"/>
              </w:objec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092" w:type="dxa"/>
          </w:tcPr>
          <w:p w:rsidR="001837F2" w:rsidRPr="00024A73" w:rsidRDefault="007B4616" w:rsidP="00CE77D9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8F61D0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BF3F07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ستعمال خو</w:t>
            </w:r>
            <w:r w:rsidR="00CE77D9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رزمية إقليدس لتعيين القاسم المشترك الأكبر لعددين طبيعيين 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C2026C" w:rsidRPr="00024A73" w:rsidTr="00710614">
        <w:tc>
          <w:tcPr>
            <w:tcW w:w="3480" w:type="dxa"/>
            <w:gridSpan w:val="2"/>
          </w:tcPr>
          <w:p w:rsidR="00C2026C" w:rsidRPr="00024A73" w:rsidRDefault="005740DA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092" w:type="dxa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024A73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024A73" w:rsidRPr="00024A73" w:rsidTr="00710614">
        <w:tc>
          <w:tcPr>
            <w:tcW w:w="671" w:type="dxa"/>
            <w:shd w:val="clear" w:color="auto" w:fill="F2F2F2" w:themeFill="background1" w:themeFillShade="F2"/>
          </w:tcPr>
          <w:p w:rsidR="00024A73" w:rsidRPr="00024A73" w:rsidRDefault="00024A7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00" w:type="dxa"/>
            <w:gridSpan w:val="3"/>
            <w:shd w:val="clear" w:color="auto" w:fill="F2F2F2" w:themeFill="background1" w:themeFillShade="F2"/>
          </w:tcPr>
          <w:p w:rsidR="00024A73" w:rsidRPr="00024A73" w:rsidRDefault="00024A7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024A73" w:rsidRPr="00024A73" w:rsidRDefault="00024A73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024A73" w:rsidRPr="00024A73" w:rsidTr="00710614">
        <w:trPr>
          <w:trHeight w:val="571"/>
        </w:trPr>
        <w:tc>
          <w:tcPr>
            <w:tcW w:w="671" w:type="dxa"/>
            <w:shd w:val="clear" w:color="auto" w:fill="FFFFFF" w:themeFill="background1"/>
          </w:tcPr>
          <w:p w:rsidR="00024A73" w:rsidRPr="00024A73" w:rsidRDefault="00024A73" w:rsidP="00024A7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24A73" w:rsidRPr="00024A73" w:rsidRDefault="00024A73" w:rsidP="00341F37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</w:t>
            </w:r>
            <w:proofErr w:type="gramEnd"/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:</w:t>
            </w: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024A73">
              <w:rPr>
                <w:rFonts w:asciiTheme="majorBidi" w:hAnsiTheme="majorBidi" w:cstheme="majorBidi"/>
                <w:b/>
                <w:bCs/>
                <w:position w:val="-4"/>
                <w:sz w:val="28"/>
                <w:szCs w:val="28"/>
                <w:lang w:bidi="ar-DZ"/>
              </w:rPr>
              <w:object w:dxaOrig="200" w:dyaOrig="200">
                <v:shape id="_x0000_i1027" type="#_x0000_t75" style="width:9.8pt;height:9.8pt" o:ole="">
                  <v:imagedata r:id="rId10" o:title=""/>
                </v:shape>
                <o:OLEObject Type="Embed" ProgID="Equation.DSMT4" ShapeID="_x0000_i1027" DrawAspect="Content" ObjectID="_1408762886" r:id="rId1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28" type="#_x0000_t75" style="width:9.2pt;height:13.25pt" o:ole="">
                  <v:imagedata r:id="rId12" o:title=""/>
                </v:shape>
                <o:OLEObject Type="Embed" ProgID="Equation.DSMT4" ShapeID="_x0000_i1028" DrawAspect="Content" ObjectID="_1408762887" r:id="rId1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ددان طبيعيان غير معدومين حيث:  </w:t>
            </w:r>
            <w:r w:rsidRPr="00024A73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600" w:dyaOrig="279">
                <v:shape id="_x0000_i1029" type="#_x0000_t75" style="width:29.95pt;height:13.8pt" o:ole="">
                  <v:imagedata r:id="rId14" o:title=""/>
                </v:shape>
                <o:OLEObject Type="Embed" ProgID="Equation.DSMT4" ShapeID="_x0000_i1029" DrawAspect="Content" ObjectID="_1408762888" r:id="rId15"/>
              </w:object>
            </w:r>
            <w:r w:rsidR="00341F3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30" type="#_x0000_t75" style="width:9.2pt;height:9.8pt" o:ole="">
                  <v:imagedata r:id="rId16" o:title=""/>
                </v:shape>
                <o:OLEObject Type="Embed" ProgID="Equation.DSMT4" ShapeID="_x0000_i1030" DrawAspect="Content" ObjectID="_1408762889" r:id="rId1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اقي قسمة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1" type="#_x0000_t75" style="width:9.8pt;height:9.8pt" o:ole="">
                  <v:imagedata r:id="rId18" o:title=""/>
                </v:shape>
                <o:OLEObject Type="Embed" ProgID="Equation.DSMT4" ShapeID="_x0000_i1031" DrawAspect="Content" ObjectID="_1408762890" r:id="rId1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32" type="#_x0000_t75" style="width:9.2pt;height:13.25pt" o:ole="">
                  <v:imagedata r:id="rId20" o:title=""/>
                </v:shape>
                <o:OLEObject Type="Embed" ProgID="Equation.DSMT4" ShapeID="_x0000_i1032" DrawAspect="Content" ObjectID="_1408762891" r:id="rId21"/>
              </w:object>
            </w:r>
            <w:r w:rsidR="00341F3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ي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: 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140" w:dyaOrig="320">
                <v:shape id="_x0000_i1033" type="#_x0000_t75" style="width:57pt;height:16.15pt" o:ole="">
                  <v:imagedata r:id="rId22" o:title=""/>
                </v:shape>
                <o:OLEObject Type="Embed" ProgID="Equation.DSMT4" ShapeID="_x0000_i1033" DrawAspect="Content" ObjectID="_1408762892" r:id="rId2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ضع: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740" w:dyaOrig="320">
                <v:shape id="_x0000_i1034" type="#_x0000_t75" style="width:87pt;height:16.15pt" o:ole="">
                  <v:imagedata r:id="rId24" o:title=""/>
                </v:shape>
                <o:OLEObject Type="Embed" ProgID="Equation.DSMT4" ShapeID="_x0000_i1034" DrawAspect="Content" ObjectID="_1408762893" r:id="rId2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820" w:dyaOrig="320">
                <v:shape id="_x0000_i1035" type="#_x0000_t75" style="width:91pt;height:16.15pt" o:ole="">
                  <v:imagedata r:id="rId26" o:title=""/>
                </v:shape>
                <o:OLEObject Type="Embed" ProgID="Equation.DSMT4" ShapeID="_x0000_i1035" DrawAspect="Content" ObjectID="_1408762894" r:id="rId27"/>
              </w:object>
            </w:r>
          </w:p>
          <w:p w:rsidR="00024A73" w:rsidRPr="00024A73" w:rsidRDefault="00024A73" w:rsidP="00F74CC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1/ بين أن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60" w:dyaOrig="260">
                <v:shape id="_x0000_i1036" type="#_x0000_t75" style="width:13.25pt;height:13.25pt" o:ole="">
                  <v:imagedata r:id="rId28" o:title=""/>
                </v:shape>
                <o:OLEObject Type="Embed" ProgID="Equation.DSMT4" ShapeID="_x0000_i1036" DrawAspect="Content" ObjectID="_1408762895" r:id="rId2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37" type="#_x0000_t75" style="width:9.2pt;height:9.8pt" o:ole="">
                  <v:imagedata r:id="rId30" o:title=""/>
                </v:shape>
                <o:OLEObject Type="Embed" ProgID="Equation.DSMT4" ShapeID="_x0000_i1037" DrawAspect="Content" ObjectID="_1408762896" r:id="rId3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40" w:dyaOrig="260">
                <v:shape id="_x0000_i1038" type="#_x0000_t75" style="width:17.3pt;height:13.25pt" o:ole="">
                  <v:imagedata r:id="rId32" o:title=""/>
                </v:shape>
                <o:OLEObject Type="Embed" ProgID="Equation.DSMT4" ShapeID="_x0000_i1038" DrawAspect="Content" ObjectID="_1408762897" r:id="rId3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39" type="#_x0000_t75" style="width:9.8pt;height:9.8pt" o:ole="">
                  <v:imagedata r:id="rId34" o:title=""/>
                </v:shape>
                <o:OLEObject Type="Embed" ProgID="Equation.DSMT4" ShapeID="_x0000_i1039" DrawAspect="Content" ObjectID="_1408762898" r:id="rId3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2/ ماذا تستنتج بالنسبة  لقواسم المشتركة لــ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40" type="#_x0000_t75" style="width:9.8pt;height:9.8pt" o:ole="">
                  <v:imagedata r:id="rId36" o:title=""/>
                </v:shape>
                <o:OLEObject Type="Embed" ProgID="Equation.DSMT4" ShapeID="_x0000_i1040" DrawAspect="Content" ObjectID="_1408762899" r:id="rId3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1" type="#_x0000_t75" style="width:9.2pt;height:13.25pt" o:ole="">
                  <v:imagedata r:id="rId38" o:title=""/>
                </v:shape>
                <o:OLEObject Type="Embed" ProgID="Equation.DSMT4" ShapeID="_x0000_i1041" DrawAspect="Content" ObjectID="_1408762900" r:id="rId3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القواسم المشتركة لــ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2" type="#_x0000_t75" style="width:9.2pt;height:13.25pt" o:ole="">
                  <v:imagedata r:id="rId40" o:title=""/>
                </v:shape>
                <o:OLEObject Type="Embed" ProgID="Equation.DSMT4" ShapeID="_x0000_i1042" DrawAspect="Content" ObjectID="_1408762901" r:id="rId4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00">
                <v:shape id="_x0000_i1043" type="#_x0000_t75" style="width:9.2pt;height:9.8pt" o:ole="">
                  <v:imagedata r:id="rId42" o:title=""/>
                </v:shape>
                <o:OLEObject Type="Embed" ProgID="Equation.DSMT4" ShapeID="_x0000_i1043" DrawAspect="Content" ObjectID="_1408762902" r:id="rId4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3/ </w:t>
            </w:r>
            <w:proofErr w:type="spell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ستنتج</w:t>
            </w:r>
            <w:proofErr w:type="spell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 : 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700" w:dyaOrig="320">
                <v:shape id="_x0000_i1044" type="#_x0000_t75" style="width:134.8pt;height:16.15pt" o:ole="">
                  <v:imagedata r:id="rId44" o:title=""/>
                </v:shape>
                <o:OLEObject Type="Embed" ProgID="Equation.DSMT4" ShapeID="_x0000_i1044" DrawAspect="Content" ObjectID="_1408762903" r:id="rId45"/>
              </w:object>
            </w:r>
          </w:p>
        </w:tc>
        <w:tc>
          <w:tcPr>
            <w:tcW w:w="2003" w:type="dxa"/>
            <w:shd w:val="clear" w:color="auto" w:fill="FFFFFF" w:themeFill="background1"/>
          </w:tcPr>
          <w:p w:rsidR="00024A73" w:rsidRPr="00024A73" w:rsidRDefault="00024A73" w:rsidP="00225A2B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024A73" w:rsidRPr="00024A73" w:rsidTr="00710614">
        <w:trPr>
          <w:trHeight w:val="6512"/>
        </w:trPr>
        <w:tc>
          <w:tcPr>
            <w:tcW w:w="671" w:type="dxa"/>
            <w:shd w:val="clear" w:color="auto" w:fill="FFFFFF" w:themeFill="background1"/>
          </w:tcPr>
          <w:p w:rsidR="00024A73" w:rsidRPr="00024A73" w:rsidRDefault="00024A73" w:rsidP="0022515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24A73" w:rsidRPr="00710614" w:rsidRDefault="00024A73" w:rsidP="00CE77D9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/خواص القاسم المشترك الأكبر لعددين طبيعيين:</w:t>
            </w:r>
          </w:p>
          <w:tbl>
            <w:tblPr>
              <w:tblStyle w:val="Grilledutableau"/>
              <w:bidiVisual/>
              <w:tblW w:w="7834" w:type="dxa"/>
              <w:tblLayout w:type="fixed"/>
              <w:tblLook w:val="04A0"/>
            </w:tblPr>
            <w:tblGrid>
              <w:gridCol w:w="7834"/>
            </w:tblGrid>
            <w:tr w:rsidR="00024A73" w:rsidRPr="00024A73" w:rsidTr="00341F37">
              <w:trPr>
                <w:trHeight w:val="68"/>
              </w:trPr>
              <w:tc>
                <w:tcPr>
                  <w:tcW w:w="7834" w:type="dxa"/>
                </w:tcPr>
                <w:p w:rsidR="00024A73" w:rsidRPr="00024A73" w:rsidRDefault="00024A73" w:rsidP="00F74CCE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710614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خاصية</w:t>
                  </w:r>
                  <w:proofErr w:type="gramEnd"/>
                  <w:r w:rsidRPr="00710614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1:</w: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5" type="#_x0000_t75" style="width:9.8pt;height:9.8pt" o:ole="">
                        <v:imagedata r:id="rId46" o:title=""/>
                      </v:shape>
                      <o:OLEObject Type="Embed" ProgID="Equation.DSMT4" ShapeID="_x0000_i1045" DrawAspect="Content" ObjectID="_1408762904" r:id="rId47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6" type="#_x0000_t75" style="width:9.2pt;height:13.25pt" o:ole="">
                        <v:imagedata r:id="rId48" o:title=""/>
                      </v:shape>
                      <o:OLEObject Type="Embed" ProgID="Equation.DSMT4" ShapeID="_x0000_i1046" DrawAspect="Content" ObjectID="_1408762905" r:id="rId49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طبيعيان غير معدومين حيث </w:t>
                  </w:r>
                  <w:r w:rsidRPr="00024A73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  <w:lang w:bidi="ar-DZ"/>
                    </w:rPr>
                    <w:object w:dxaOrig="600" w:dyaOrig="300">
                      <v:shape id="_x0000_i1047" type="#_x0000_t75" style="width:29.95pt;height:15pt" o:ole="">
                        <v:imagedata r:id="rId50" o:title=""/>
                      </v:shape>
                      <o:OLEObject Type="Embed" ProgID="Equation.DSMT4" ShapeID="_x0000_i1047" DrawAspect="Content" ObjectID="_1408762906" r:id="rId51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.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48" type="#_x0000_t75" style="width:9.2pt;height:9.8pt" o:ole="">
                        <v:imagedata r:id="rId52" o:title=""/>
                      </v:shape>
                      <o:OLEObject Type="Embed" ProgID="Equation.DSMT4" ShapeID="_x0000_i1048" DrawAspect="Content" ObjectID="_1408762907" r:id="rId53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باقي قسمة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9" type="#_x0000_t75" style="width:9.8pt;height:9.8pt" o:ole="">
                        <v:imagedata r:id="rId54" o:title=""/>
                      </v:shape>
                      <o:OLEObject Type="Embed" ProgID="Equation.DSMT4" ShapeID="_x0000_i1049" DrawAspect="Content" ObjectID="_1408762908" r:id="rId55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على</w:t>
                  </w:r>
                  <w:proofErr w:type="gramEnd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50" type="#_x0000_t75" style="width:9.2pt;height:13.25pt" o:ole="">
                        <v:imagedata r:id="rId56" o:title=""/>
                      </v:shape>
                      <o:OLEObject Type="Embed" ProgID="Equation.DSMT4" ShapeID="_x0000_i1050" DrawAspect="Content" ObjectID="_1408762909" r:id="rId57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="00341F37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فإنه لدينا:  </w:t>
                  </w:r>
                  <w:r w:rsidRPr="00024A73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2799" w:dyaOrig="440">
                      <v:shape id="_x0000_i1051" type="#_x0000_t75" style="width:139.95pt;height:21.9pt" o:ole="">
                        <v:imagedata r:id="rId58" o:title=""/>
                      </v:shape>
                      <o:OLEObject Type="Embed" ProgID="Equation.DSMT4" ShapeID="_x0000_i1051" DrawAspect="Content" ObjectID="_1408762910" r:id="rId59"/>
                    </w:object>
                  </w:r>
                </w:p>
              </w:tc>
            </w:tr>
          </w:tbl>
          <w:p w:rsidR="00024A73" w:rsidRPr="00710614" w:rsidRDefault="00024A73" w:rsidP="00341F37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خوارزمية إقليدس: </w:t>
            </w:r>
          </w:p>
          <w:p w:rsidR="00024A73" w:rsidRPr="00024A73" w:rsidRDefault="00024A73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52" type="#_x0000_t75" style="width:9.8pt;height:9.8pt" o:ole="">
                  <v:imagedata r:id="rId60" o:title=""/>
                </v:shape>
                <o:OLEObject Type="Embed" ProgID="Equation.DSMT4" ShapeID="_x0000_i1052" DrawAspect="Content" ObjectID="_1408762911" r:id="rId6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3" type="#_x0000_t75" style="width:9.2pt;height:13.25pt" o:ole="">
                  <v:imagedata r:id="rId62" o:title=""/>
                </v:shape>
                <o:OLEObject Type="Embed" ProgID="Equation.DSMT4" ShapeID="_x0000_i1053" DrawAspect="Content" ObjectID="_1408762912" r:id="rId6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ددان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طبيعيان غير معدومين حيث: </w:t>
            </w:r>
            <w:r w:rsidRPr="00024A73">
              <w:rPr>
                <w:rFonts w:asciiTheme="majorBidi" w:hAnsiTheme="majorBidi" w:cstheme="majorBidi"/>
                <w:position w:val="-8"/>
                <w:sz w:val="28"/>
                <w:szCs w:val="28"/>
                <w:lang w:bidi="ar-DZ"/>
              </w:rPr>
              <w:object w:dxaOrig="600" w:dyaOrig="300">
                <v:shape id="_x0000_i1054" type="#_x0000_t75" style="width:29.95pt;height:15pt" o:ole="">
                  <v:imagedata r:id="rId64" o:title=""/>
                </v:shape>
                <o:OLEObject Type="Embed" ProgID="Equation.DSMT4" ShapeID="_x0000_i1054" DrawAspect="Content" ObjectID="_1408762913" r:id="rId6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بقسمة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55" type="#_x0000_t75" style="width:9.8pt;height:9.8pt" o:ole="">
                  <v:imagedata r:id="rId66" o:title=""/>
                </v:shape>
                <o:OLEObject Type="Embed" ProgID="Equation.DSMT4" ShapeID="_x0000_i1055" DrawAspect="Content" ObjectID="_1408762914" r:id="rId6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6" type="#_x0000_t75" style="width:9.2pt;height:13.25pt" o:ole="">
                  <v:imagedata r:id="rId68" o:title=""/>
                </v:shape>
                <o:OLEObject Type="Embed" ProgID="Equation.DSMT4" ShapeID="_x0000_i1056" DrawAspect="Content" ObjectID="_1408762915" r:id="rId6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حصل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: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240" w:dyaOrig="400">
                <v:shape id="_x0000_i1057" type="#_x0000_t75" style="width:62.2pt;height:20.15pt" o:ole="">
                  <v:imagedata r:id="rId70" o:title=""/>
                </v:shape>
                <o:OLEObject Type="Embed" ProgID="Equation.DSMT4" ShapeID="_x0000_i1057" DrawAspect="Content" ObjectID="_1408762916" r:id="rId7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060" w:dyaOrig="400">
                <v:shape id="_x0000_i1058" type="#_x0000_t75" style="width:53pt;height:20.15pt" o:ole="">
                  <v:imagedata r:id="rId72" o:title=""/>
                </v:shape>
                <o:OLEObject Type="Embed" ProgID="Equation.DSMT4" ShapeID="_x0000_i1058" DrawAspect="Content" ObjectID="_1408762917" r:id="rId73"/>
              </w:object>
            </w:r>
          </w:p>
          <w:p w:rsidR="00024A73" w:rsidRPr="00024A73" w:rsidRDefault="00024A73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ميز حالتين:  -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60" w:dyaOrig="400">
                <v:shape id="_x0000_i1059" type="#_x0000_t75" style="width:32.85pt;height:20.15pt" o:ole="">
                  <v:imagedata r:id="rId74" o:title=""/>
                </v:shape>
                <o:OLEObject Type="Embed" ProgID="Equation.DSMT4" ShapeID="_x0000_i1059" DrawAspect="Content" ObjectID="_1408762918" r:id="rId7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عناه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60" type="#_x0000_t75" style="width:9.2pt;height:13.25pt" o:ole="">
                  <v:imagedata r:id="rId76" o:title=""/>
                </v:shape>
                <o:OLEObject Type="Embed" ProgID="Equation.DSMT4" ShapeID="_x0000_i1060" DrawAspect="Content" ObjectID="_1408762919" r:id="rId7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قاسم لـ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61" type="#_x0000_t75" style="width:9.8pt;height:9.8pt" o:ole="">
                  <v:imagedata r:id="rId78" o:title=""/>
                </v:shape>
                <o:OLEObject Type="Embed" ProgID="Equation.DSMT4" ShapeID="_x0000_i1061" DrawAspect="Content" ObjectID="_1408762920" r:id="rId7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 : 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660" w:dyaOrig="320">
                <v:shape id="_x0000_i1062" type="#_x0000_t75" style="width:82.95pt;height:16.15pt" o:ole="">
                  <v:imagedata r:id="rId80" o:title=""/>
                </v:shape>
                <o:OLEObject Type="Embed" ProgID="Equation.DSMT4" ShapeID="_x0000_i1062" DrawAspect="Content" ObjectID="_1408762921" r:id="rId81"/>
              </w:object>
            </w:r>
          </w:p>
          <w:p w:rsidR="00024A73" w:rsidRPr="00024A73" w:rsidRDefault="00710614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               </w: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024A73"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80" w:dyaOrig="400">
                <v:shape id="_x0000_i1063" type="#_x0000_t75" style="width:34pt;height:20.15pt" o:ole="">
                  <v:imagedata r:id="rId82" o:title=""/>
                </v:shape>
                <o:OLEObject Type="Embed" ProgID="Equation.DSMT4" ShapeID="_x0000_i1063" DrawAspect="Content" ObjectID="_1408762922" r:id="rId83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إنه الخاصية السابقة نجد: </w:t>
            </w:r>
            <w:r w:rsidR="00024A73"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2840" w:dyaOrig="440">
                <v:shape id="_x0000_i1064" type="#_x0000_t75" style="width:142.25pt;height:21.9pt" o:ole="">
                  <v:imagedata r:id="rId84" o:title=""/>
                </v:shape>
                <o:OLEObject Type="Embed" ProgID="Equation.DSMT4" ShapeID="_x0000_i1064" DrawAspect="Content" ObjectID="_1408762923" r:id="rId85"/>
              </w:object>
            </w:r>
          </w:p>
          <w:p w:rsidR="00024A73" w:rsidRPr="00024A73" w:rsidRDefault="00024A73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قسمة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65" type="#_x0000_t75" style="width:9.2pt;height:13.25pt" o:ole="">
                  <v:imagedata r:id="rId86" o:title=""/>
                </v:shape>
                <o:OLEObject Type="Embed" ProgID="Equation.DSMT4" ShapeID="_x0000_i1065" DrawAspect="Content" ObjectID="_1408762924" r:id="rId8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00" w:dyaOrig="400">
                <v:shape id="_x0000_i1066" type="#_x0000_t75" style="width:9.8pt;height:20.15pt" o:ole="">
                  <v:imagedata r:id="rId88" o:title=""/>
                </v:shape>
                <o:OLEObject Type="Embed" ProgID="Equation.DSMT4" ShapeID="_x0000_i1066" DrawAspect="Content" ObjectID="_1408762925" r:id="rId8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حصل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: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260" w:dyaOrig="400">
                <v:shape id="_x0000_i1067" type="#_x0000_t75" style="width:62.8pt;height:20.15pt" o:ole="">
                  <v:imagedata r:id="rId90" o:title=""/>
                </v:shape>
                <o:OLEObject Type="Embed" ProgID="Equation.DSMT4" ShapeID="_x0000_i1067" DrawAspect="Content" ObjectID="_1408762926" r:id="rId9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120" w:dyaOrig="400">
                <v:shape id="_x0000_i1068" type="#_x0000_t75" style="width:55.85pt;height:20.15pt" o:ole="">
                  <v:imagedata r:id="rId92" o:title=""/>
                </v:shape>
                <o:OLEObject Type="Embed" ProgID="Equation.DSMT4" ShapeID="_x0000_i1068" DrawAspect="Content" ObjectID="_1408762927" r:id="rId93"/>
              </w:object>
            </w:r>
          </w:p>
          <w:p w:rsidR="00024A73" w:rsidRPr="00024A73" w:rsidRDefault="00024A73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ميز حالتين:  -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80" w:dyaOrig="400">
                <v:shape id="_x0000_i1069" type="#_x0000_t75" style="width:34pt;height:20.15pt" o:ole="">
                  <v:imagedata r:id="rId94" o:title=""/>
                </v:shape>
                <o:OLEObject Type="Embed" ProgID="Equation.DSMT4" ShapeID="_x0000_i1069" DrawAspect="Content" ObjectID="_1408762928" r:id="rId9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عناه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00" w:dyaOrig="400">
                <v:shape id="_x0000_i1070" type="#_x0000_t75" style="width:9.8pt;height:20.15pt" o:ole="">
                  <v:imagedata r:id="rId96" o:title=""/>
                </v:shape>
                <o:OLEObject Type="Embed" ProgID="Equation.DSMT4" ShapeID="_x0000_i1070" DrawAspect="Content" ObjectID="_1408762929" r:id="rId9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قاسم لـ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71" type="#_x0000_t75" style="width:9.2pt;height:13.25pt" o:ole="">
                  <v:imagedata r:id="rId98" o:title=""/>
                </v:shape>
                <o:OLEObject Type="Embed" ProgID="Equation.DSMT4" ShapeID="_x0000_i1071" DrawAspect="Content" ObjectID="_1408762930" r:id="rId9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 :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3240" w:dyaOrig="440">
                <v:shape id="_x0000_i1072" type="#_x0000_t75" style="width:161.85pt;height:21.9pt" o:ole="">
                  <v:imagedata r:id="rId100" o:title=""/>
                </v:shape>
                <o:OLEObject Type="Embed" ProgID="Equation.DSMT4" ShapeID="_x0000_i1072" DrawAspect="Content" ObjectID="_1408762931" r:id="rId101"/>
              </w:object>
            </w:r>
          </w:p>
          <w:p w:rsidR="00024A73" w:rsidRPr="00024A73" w:rsidRDefault="00710614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        </w: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024A73"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680" w:dyaOrig="400">
                <v:shape id="_x0000_i1073" type="#_x0000_t75" style="width:34pt;height:20.15pt" o:ole="">
                  <v:imagedata r:id="rId102" o:title=""/>
                </v:shape>
                <o:OLEObject Type="Embed" ProgID="Equation.DSMT4" ShapeID="_x0000_i1073" DrawAspect="Content" ObjectID="_1408762932" r:id="rId103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إنه الخاصية السابقة نجد:</w:t>
            </w:r>
          </w:p>
          <w:p w:rsidR="00024A73" w:rsidRPr="00024A73" w:rsidRDefault="00024A73" w:rsidP="00F74CCE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       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4459" w:dyaOrig="440">
                <v:shape id="_x0000_i1074" type="#_x0000_t75" style="width:222.9pt;height:21.9pt" o:ole="">
                  <v:imagedata r:id="rId104" o:title=""/>
                </v:shape>
                <o:OLEObject Type="Embed" ProgID="Equation.DSMT4" ShapeID="_x0000_i1074" DrawAspect="Content" ObjectID="_1408762933" r:id="rId10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بقسمة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00" w:dyaOrig="400">
                <v:shape id="_x0000_i1075" type="#_x0000_t75" style="width:9.8pt;height:20.15pt" o:ole="">
                  <v:imagedata r:id="rId106" o:title=""/>
                </v:shape>
                <o:OLEObject Type="Embed" ProgID="Equation.DSMT4" ShapeID="_x0000_i1075" DrawAspect="Content" ObjectID="_1408762934" r:id="rId10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20" w:dyaOrig="400">
                <v:shape id="_x0000_i1076" type="#_x0000_t75" style="width:10.95pt;height:20.15pt" o:ole="">
                  <v:imagedata r:id="rId108" o:title=""/>
                </v:shape>
                <o:OLEObject Type="Embed" ProgID="Equation.DSMT4" ShapeID="_x0000_i1076" DrawAspect="Content" ObjectID="_1408762935" r:id="rId10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حصل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: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340" w:dyaOrig="400">
                <v:shape id="_x0000_i1077" type="#_x0000_t75" style="width:66.8pt;height:20.15pt" o:ole="">
                  <v:imagedata r:id="rId110" o:title=""/>
                </v:shape>
                <o:OLEObject Type="Embed" ProgID="Equation.DSMT4" ShapeID="_x0000_i1077" DrawAspect="Content" ObjectID="_1408762936" r:id="rId11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120" w:dyaOrig="400">
                <v:shape id="_x0000_i1078" type="#_x0000_t75" style="width:55.85pt;height:20.15pt" o:ole="">
                  <v:imagedata r:id="rId112" o:title=""/>
                </v:shape>
                <o:OLEObject Type="Embed" ProgID="Equation.DSMT4" ShapeID="_x0000_i1078" DrawAspect="Content" ObjectID="_1408762937" r:id="rId113"/>
              </w:object>
            </w:r>
          </w:p>
          <w:p w:rsidR="00024A73" w:rsidRPr="00024A73" w:rsidRDefault="00024A73" w:rsidP="00702DE2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وهكذا نواصل القسمة حتى نجد آخر باقي معدوم </w:t>
            </w:r>
            <w:r w:rsidRPr="00024A73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240" w:dyaOrig="400">
                <v:shape id="_x0000_i1079" type="#_x0000_t75" style="width:12.1pt;height:20.15pt" o:ole="">
                  <v:imagedata r:id="rId114" o:title=""/>
                </v:shape>
                <o:OLEObject Type="Embed" ProgID="Equation.DSMT4" ShapeID="_x0000_i1079" DrawAspect="Content" ObjectID="_1408762938" r:id="rId11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عليه :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7420" w:dyaOrig="440">
                <v:shape id="_x0000_i1080" type="#_x0000_t75" style="width:309.9pt;height:21.9pt" o:ole="">
                  <v:imagedata r:id="rId116" o:title=""/>
                </v:shape>
                <o:OLEObject Type="Embed" ProgID="Equation.DSMT4" ShapeID="_x0000_i1080" DrawAspect="Content" ObjectID="_1408762939" r:id="rId117"/>
              </w:objec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024A73" w:rsidRPr="00024A73" w:rsidTr="00341F37">
              <w:trPr>
                <w:trHeight w:val="667"/>
              </w:trPr>
              <w:tc>
                <w:tcPr>
                  <w:tcW w:w="7838" w:type="dxa"/>
                </w:tcPr>
                <w:p w:rsidR="00024A73" w:rsidRPr="00024A73" w:rsidRDefault="00024A73" w:rsidP="00710614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710614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خاصية 2:</w:t>
                  </w:r>
                  <w:r w:rsidRPr="00341F37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قاسم  المشترك الأكبر لعددين طبيعيين غير معدومين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81" type="#_x0000_t75" style="width:9.8pt;height:9.8pt" o:ole="">
                        <v:imagedata r:id="rId118" o:title=""/>
                      </v:shape>
                      <o:OLEObject Type="Embed" ProgID="Equation.DSMT4" ShapeID="_x0000_i1081" DrawAspect="Content" ObjectID="_1408762940" r:id="rId119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82" type="#_x0000_t75" style="width:9.2pt;height:13.25pt" o:ole="">
                        <v:imagedata r:id="rId120" o:title=""/>
                      </v:shape>
                      <o:OLEObject Type="Embed" ProgID="Equation.DSMT4" ShapeID="_x0000_i1082" DrawAspect="Content" ObjectID="_1408762941" r:id="rId121"/>
                    </w:object>
                  </w:r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هو آخر باقي غير معدوم في سلسلة قسمات خوارزمية إقليدس</w:t>
                  </w:r>
                </w:p>
              </w:tc>
            </w:tr>
          </w:tbl>
          <w:p w:rsidR="00024A73" w:rsidRPr="00024A73" w:rsidRDefault="00024A73" w:rsidP="003A4A3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2003" w:type="dxa"/>
            <w:shd w:val="clear" w:color="auto" w:fill="FFFFFF" w:themeFill="background1"/>
          </w:tcPr>
          <w:p w:rsidR="00024A73" w:rsidRPr="00024A73" w:rsidRDefault="00024A73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024A73" w:rsidRPr="00024A73" w:rsidRDefault="00024A73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024A73" w:rsidRPr="00024A73" w:rsidTr="00710614">
        <w:trPr>
          <w:trHeight w:val="4391"/>
        </w:trPr>
        <w:tc>
          <w:tcPr>
            <w:tcW w:w="671" w:type="dxa"/>
            <w:shd w:val="clear" w:color="auto" w:fill="FFFFFF" w:themeFill="background1"/>
          </w:tcPr>
          <w:p w:rsidR="00024A73" w:rsidRPr="00024A73" w:rsidRDefault="00024A73" w:rsidP="0022515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تطبيق1</w:t>
            </w: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القاسم المشترك الأكبر للعددين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40" w:dyaOrig="260">
                <v:shape id="_x0000_i1083" type="#_x0000_t75" style="width:21.9pt;height:13.25pt" o:ole="">
                  <v:imagedata r:id="rId122" o:title=""/>
                </v:shape>
                <o:OLEObject Type="Embed" ProgID="Equation.DSMT4" ShapeID="_x0000_i1083" DrawAspect="Content" ObjectID="_1408762942" r:id="rId12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260">
                <v:shape id="_x0000_i1084" type="#_x0000_t75" style="width:15pt;height:13.25pt" o:ole="">
                  <v:imagedata r:id="rId124" o:title=""/>
                </v:shape>
                <o:OLEObject Type="Embed" ProgID="Equation.DSMT4" ShapeID="_x0000_i1084" DrawAspect="Content" ObjectID="_1408762943" r:id="rId125"/>
              </w:objec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024A7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الحل</w:t>
            </w:r>
            <w:proofErr w:type="gramEnd"/>
            <w:r w:rsidRPr="00024A7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024A7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نجز القسمات المتتالية لــ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85" type="#_x0000_t75" style="width:9.8pt;height:9.8pt" o:ole="">
                  <v:imagedata r:id="rId126" o:title=""/>
                </v:shape>
                <o:OLEObject Type="Embed" ProgID="Equation.DSMT4" ShapeID="_x0000_i1085" DrawAspect="Content" ObjectID="_1408762944" r:id="rId12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86" type="#_x0000_t75" style="width:9.2pt;height:13.25pt" o:ole="">
                  <v:imagedata r:id="rId128" o:title=""/>
                </v:shape>
                <o:OLEObject Type="Embed" ProgID="Equation.DSMT4" ShapeID="_x0000_i1086" DrawAspect="Content" ObjectID="_1408762945" r:id="rId129"/>
              </w:object>
            </w:r>
          </w:p>
          <w:p w:rsidR="00024A73" w:rsidRPr="00024A73" w:rsidRDefault="00024A73" w:rsidP="0081330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880" w:dyaOrig="279">
                <v:shape id="_x0000_i1087" type="#_x0000_t75" style="width:93.9pt;height:13.8pt" o:ole="">
                  <v:imagedata r:id="rId130" o:title=""/>
                </v:shape>
                <o:OLEObject Type="Embed" ProgID="Equation.DSMT4" ShapeID="_x0000_i1087" DrawAspect="Content" ObjectID="_1408762946" r:id="rId131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</w: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position w:val="-18"/>
                <w:sz w:val="28"/>
                <w:szCs w:val="28"/>
                <w:lang w:bidi="ar-DZ"/>
              </w:rPr>
              <w:object w:dxaOrig="1640" w:dyaOrig="400">
                <v:shape id="_x0000_i1088" type="#_x0000_t75" style="width:81.8pt;height:20.15pt" o:ole="">
                  <v:imagedata r:id="rId132" o:title=""/>
                </v:shape>
                <o:OLEObject Type="Embed" ProgID="Equation.DSMT4" ShapeID="_x0000_i1088" DrawAspect="Content" ObjectID="_1408762947" r:id="rId13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نلاحظ أن آخر باقي غير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عدوم  </w:t>
            </w:r>
            <w:r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89" type="#_x0000_t75" style="width:9.2pt;height:13.25pt" o:ole="">
                  <v:imagedata r:id="rId134" o:title=""/>
                </v:shape>
                <o:OLEObject Type="Embed" ProgID="Equation.DSMT4" ShapeID="_x0000_i1089" DrawAspect="Content" ObjectID="_1408762948" r:id="rId13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024A73">
              <w:rPr>
                <w:rFonts w:asciiTheme="majorBidi" w:hAnsiTheme="majorBidi" w:cstheme="majorBidi"/>
                <w:position w:val="-18"/>
                <w:sz w:val="28"/>
                <w:szCs w:val="28"/>
                <w:lang w:bidi="ar-DZ"/>
              </w:rPr>
              <w:object w:dxaOrig="1620" w:dyaOrig="400">
                <v:shape id="_x0000_i1090" type="#_x0000_t75" style="width:81.2pt;height:20.15pt" o:ole="">
                  <v:imagedata r:id="rId136" o:title=""/>
                </v:shape>
                <o:OLEObject Type="Embed" ProgID="Equation.DSMT4" ShapeID="_x0000_i1090" DrawAspect="Content" ObjectID="_1408762949" r:id="rId13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و عليه :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2079" w:dyaOrig="440">
                <v:shape id="_x0000_i1091" type="#_x0000_t75" style="width:103.7pt;height:21.9pt" o:ole="">
                  <v:imagedata r:id="rId138" o:title=""/>
                </v:shape>
                <o:OLEObject Type="Embed" ProgID="Equation.DSMT4" ShapeID="_x0000_i1091" DrawAspect="Content" ObjectID="_1408762950" r:id="rId139"/>
              </w:object>
            </w:r>
          </w:p>
          <w:p w:rsidR="00024A73" w:rsidRPr="00024A73" w:rsidRDefault="00024A73" w:rsidP="0081330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لخص ذلك في جدول: </w:t>
            </w:r>
          </w:p>
          <w:tbl>
            <w:tblPr>
              <w:bidiVisual/>
              <w:tblW w:w="0" w:type="auto"/>
              <w:tblInd w:w="2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/>
            </w:tblPr>
            <w:tblGrid>
              <w:gridCol w:w="1763"/>
              <w:gridCol w:w="738"/>
              <w:gridCol w:w="567"/>
              <w:gridCol w:w="1033"/>
              <w:gridCol w:w="910"/>
            </w:tblGrid>
            <w:tr w:rsidR="00024A73" w:rsidRPr="00024A73" w:rsidTr="00824324">
              <w:trPr>
                <w:trHeight w:val="426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حاصل</w:t>
                  </w:r>
                  <w:proofErr w:type="gramEnd"/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00" w:dyaOrig="260">
                      <v:shape id="_x0000_i1092" type="#_x0000_t75" style="width:15pt;height:13.25pt" o:ole="">
                        <v:imagedata r:id="rId140" o:title=""/>
                      </v:shape>
                      <o:OLEObject Type="Embed" ProgID="Equation.DSMT4" ShapeID="_x0000_i1092" DrawAspect="Content" ObjectID="_1408762951" r:id="rId141"/>
                    </w:object>
                  </w:r>
                </w:p>
              </w:tc>
              <w:tc>
                <w:tcPr>
                  <w:tcW w:w="103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93" type="#_x0000_t75" style="width:9.2pt;height:13.25pt" o:ole="">
                        <v:imagedata r:id="rId142" o:title=""/>
                      </v:shape>
                      <o:OLEObject Type="Embed" ProgID="Equation.DSMT4" ShapeID="_x0000_i1093" DrawAspect="Content" ObjectID="_1408762952" r:id="rId143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94" type="#_x0000_t75" style="width:9.2pt;height:13.25pt" o:ole="">
                        <v:imagedata r:id="rId144" o:title=""/>
                      </v:shape>
                      <o:OLEObject Type="Embed" ProgID="Equation.DSMT4" ShapeID="_x0000_i1094" DrawAspect="Content" ObjectID="_1408762953" r:id="rId145"/>
                    </w:object>
                  </w:r>
                </w:p>
              </w:tc>
            </w:tr>
            <w:tr w:rsidR="00024A73" w:rsidRPr="00024A73" w:rsidTr="00824324">
              <w:trPr>
                <w:trHeight w:val="449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قاسم</w:t>
                  </w:r>
                  <w:proofErr w:type="gramEnd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المقسوم</w:t>
                  </w:r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440" w:dyaOrig="260">
                      <v:shape id="_x0000_i1095" type="#_x0000_t75" style="width:21.9pt;height:13.25pt" o:ole="">
                        <v:imagedata r:id="rId146" o:title=""/>
                      </v:shape>
                      <o:OLEObject Type="Embed" ProgID="Equation.DSMT4" ShapeID="_x0000_i1095" DrawAspect="Content" ObjectID="_1408762954" r:id="rId147"/>
                    </w:object>
                  </w:r>
                </w:p>
              </w:tc>
              <w:tc>
                <w:tcPr>
                  <w:tcW w:w="567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00" w:dyaOrig="260">
                      <v:shape id="_x0000_i1096" type="#_x0000_t75" style="width:15pt;height:13.25pt" o:ole="">
                        <v:imagedata r:id="rId148" o:title=""/>
                      </v:shape>
                      <o:OLEObject Type="Embed" ProgID="Equation.DSMT4" ShapeID="_x0000_i1096" DrawAspect="Content" ObjectID="_1408762955" r:id="rId149"/>
                    </w:object>
                  </w:r>
                </w:p>
              </w:tc>
              <w:tc>
                <w:tcPr>
                  <w:tcW w:w="103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171" type="#_x0000_t32" style="position:absolute;left:0;text-align:left;margin-left:33.75pt;margin-top:14.7pt;width:21.3pt;height:19.6pt;flip:x y;z-index:251673600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1097" type="#_x0000_t75" style="width:9.8pt;height:13.25pt" o:ole="">
                        <v:imagedata r:id="rId150" o:title=""/>
                      </v:shape>
                      <o:OLEObject Type="Embed" ProgID="Equation.DSMT4" ShapeID="_x0000_i1097" DrawAspect="Content" ObjectID="_1408762956" r:id="rId151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 id="_x0000_s1172" type="#_x0000_t32" style="position:absolute;left:0;text-align:left;margin-left:29.15pt;margin-top:13.65pt;width:21.3pt;height:19.6pt;flip:x y;z-index:251674624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98" type="#_x0000_t75" style="width:9.2pt;height:13.25pt" o:ole="">
                        <v:imagedata r:id="rId152" o:title=""/>
                      </v:shape>
                      <o:OLEObject Type="Embed" ProgID="Equation.DSMT4" ShapeID="_x0000_i1098" DrawAspect="Content" ObjectID="_1408762957" r:id="rId153"/>
                    </w:object>
                  </w:r>
                </w:p>
              </w:tc>
            </w:tr>
            <w:tr w:rsidR="00024A73" w:rsidRPr="00024A73" w:rsidTr="00824324">
              <w:trPr>
                <w:trHeight w:val="507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باقي</w:t>
                  </w:r>
                  <w:proofErr w:type="gramEnd"/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567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1099" type="#_x0000_t75" style="width:9.8pt;height:13.25pt" o:ole="">
                        <v:imagedata r:id="rId154" o:title=""/>
                      </v:shape>
                      <o:OLEObject Type="Embed" ProgID="Equation.DSMT4" ShapeID="_x0000_i1099" DrawAspect="Content" ObjectID="_1408762958" r:id="rId155"/>
                    </w:object>
                  </w:r>
                </w:p>
              </w:tc>
              <w:tc>
                <w:tcPr>
                  <w:tcW w:w="103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 id="_x0000_s1173" type="#_x0000_t32" style="position:absolute;left:0;text-align:left;margin-left:24.1pt;margin-top:19.5pt;width:0;height:12.1pt;flip:y;z-index:251675648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279" w:dyaOrig="420">
                      <v:shape id="_x0000_i1100" type="#_x0000_t75" style="width:13.8pt;height:20.75pt" o:ole="">
                        <v:imagedata r:id="rId156" o:title=""/>
                      </v:shape>
                      <o:OLEObject Type="Embed" ProgID="Equation.DSMT4" ShapeID="_x0000_i1100" DrawAspect="Content" ObjectID="_1408762959" r:id="rId157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F40AC0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40">
                      <v:shape id="_x0000_i1101" type="#_x0000_t75" style="width:9.8pt;height:12.1pt" o:ole="">
                        <v:imagedata r:id="rId158" o:title=""/>
                      </v:shape>
                      <o:OLEObject Type="Embed" ProgID="Equation.DSMT4" ShapeID="_x0000_i1101" DrawAspect="Content" ObjectID="_1408762960" r:id="rId159"/>
                    </w:object>
                  </w:r>
                </w:p>
              </w:tc>
            </w:tr>
          </w:tbl>
          <w:p w:rsidR="00024A73" w:rsidRPr="00024A73" w:rsidRDefault="00024A73" w:rsidP="00001B0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                            آخر باقي غير معدوم</w:t>
            </w:r>
          </w:p>
          <w:p w:rsidR="00024A73" w:rsidRPr="00024A73" w:rsidRDefault="00710614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br/>
            </w:r>
            <w:r w:rsidR="00024A73" w:rsidRPr="00024A7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lastRenderedPageBreak/>
              <w:t>تطبيق2:</w:t>
            </w:r>
            <w:r w:rsidR="00024A73" w:rsidRPr="00024A73">
              <w:rPr>
                <w:rFonts w:asciiTheme="majorBidi" w:hAnsiTheme="majorBidi" w:cstheme="majorBidi"/>
                <w:color w:val="FF0000"/>
                <w:sz w:val="28"/>
                <w:szCs w:val="28"/>
                <w:rtl/>
                <w:lang w:bidi="ar-DZ"/>
              </w:rPr>
              <w:t xml:space="preserve"> تمرين </w:t>
            </w:r>
            <w:r w:rsidR="00024A73" w:rsidRPr="00024A73">
              <w:rPr>
                <w:rFonts w:asciiTheme="majorBidi" w:hAnsiTheme="majorBidi" w:cstheme="majorBidi"/>
                <w:color w:val="FF0000"/>
                <w:position w:val="-4"/>
                <w:sz w:val="28"/>
                <w:szCs w:val="28"/>
                <w:lang w:bidi="ar-DZ"/>
              </w:rPr>
              <w:object w:dxaOrig="320" w:dyaOrig="260">
                <v:shape id="_x0000_i1102" type="#_x0000_t75" style="width:16.15pt;height:13.25pt" o:ole="">
                  <v:imagedata r:id="rId160" o:title=""/>
                </v:shape>
                <o:OLEObject Type="Embed" ProgID="Equation.DSMT4" ShapeID="_x0000_i1102" DrawAspect="Content" ObjectID="_1408762961" r:id="rId161"/>
              </w:object>
            </w:r>
            <w:r w:rsidR="00024A73" w:rsidRPr="00024A73">
              <w:rPr>
                <w:rFonts w:asciiTheme="majorBidi" w:hAnsiTheme="majorBidi" w:cstheme="majorBidi"/>
                <w:color w:val="FF0000"/>
                <w:sz w:val="28"/>
                <w:szCs w:val="28"/>
                <w:rtl/>
                <w:lang w:bidi="ar-DZ"/>
              </w:rPr>
              <w:t xml:space="preserve"> صفحة </w:t>
            </w:r>
            <w:r w:rsidR="00024A73" w:rsidRPr="00024A73">
              <w:rPr>
                <w:rFonts w:asciiTheme="majorBidi" w:hAnsiTheme="majorBidi" w:cstheme="majorBidi"/>
                <w:color w:val="FF0000"/>
                <w:position w:val="-6"/>
                <w:sz w:val="28"/>
                <w:szCs w:val="28"/>
                <w:lang w:bidi="ar-DZ"/>
              </w:rPr>
              <w:object w:dxaOrig="320" w:dyaOrig="279">
                <v:shape id="_x0000_i1103" type="#_x0000_t75" style="width:16.15pt;height:13.8pt" o:ole="">
                  <v:imagedata r:id="rId162" o:title=""/>
                </v:shape>
                <o:OLEObject Type="Embed" ProgID="Equation.DSMT4" ShapeID="_x0000_i1103" DrawAspect="Content" ObjectID="_1408762962" r:id="rId163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="00024A73"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104" type="#_x0000_t75" style="width:15pt;height:16.15pt" o:ole="">
                  <v:imagedata r:id="rId164" o:title=""/>
                </v:shape>
                <o:OLEObject Type="Embed" ProgID="Equation.DSMT4" ShapeID="_x0000_i1104" DrawAspect="Content" ObjectID="_1408762963" r:id="rId165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ين القاسم المشترك الأكبر للعددين </w:t>
            </w:r>
            <w:r w:rsidR="00024A73"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20" w:dyaOrig="260">
                <v:shape id="_x0000_i1105" type="#_x0000_t75" style="width:20.75pt;height:13.25pt" o:ole="">
                  <v:imagedata r:id="rId166" o:title=""/>
                </v:shape>
                <o:OLEObject Type="Embed" ProgID="Equation.DSMT4" ShapeID="_x0000_i1105" DrawAspect="Content" ObjectID="_1408762964" r:id="rId167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="00024A73"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20" w:dyaOrig="260">
                <v:shape id="_x0000_i1106" type="#_x0000_t75" style="width:20.75pt;height:13.25pt" o:ole="">
                  <v:imagedata r:id="rId168" o:title=""/>
                </v:shape>
                <o:OLEObject Type="Embed" ProgID="Equation.DSMT4" ShapeID="_x0000_i1106" DrawAspect="Content" ObjectID="_1408762965" r:id="rId169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="00024A73"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107" type="#_x0000_t75" style="width:15pt;height:16.15pt" o:ole="">
                  <v:imagedata r:id="rId170" o:title=""/>
                </v:shape>
                <o:OLEObject Type="Embed" ProgID="Equation.DSMT4" ShapeID="_x0000_i1107" DrawAspect="Content" ObjectID="_1408762966" r:id="rId171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بإستعمال</w:t>
            </w:r>
            <w:proofErr w:type="spellEnd"/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خوارزمية إقليدس ،جد العددين الصحيحين </w:t>
            </w:r>
            <w:r w:rsidR="00024A73" w:rsidRPr="00024A73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108" type="#_x0000_t75" style="width:10.95pt;height:9.8pt" o:ole="">
                  <v:imagedata r:id="rId172" o:title=""/>
                </v:shape>
                <o:OLEObject Type="Embed" ProgID="Equation.DSMT4" ShapeID="_x0000_i1108" DrawAspect="Content" ObjectID="_1408762967" r:id="rId173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="00024A73"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109" type="#_x0000_t75" style="width:10.95pt;height:16.15pt" o:ole="">
                  <v:imagedata r:id="rId174" o:title=""/>
                </v:shape>
                <o:OLEObject Type="Embed" ProgID="Equation.DSMT4" ShapeID="_x0000_i1109" DrawAspect="Content" ObjectID="_1408762968" r:id="rId175"/>
              </w:object>
            </w:r>
            <w:r w:rsidR="00024A73"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حيث: </w:t>
            </w:r>
            <w:r w:rsidR="00024A73"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920" w:dyaOrig="320">
                <v:shape id="_x0000_i1110" type="#_x0000_t75" style="width:96.2pt;height:16.15pt" o:ole="">
                  <v:imagedata r:id="rId176" o:title=""/>
                </v:shape>
                <o:OLEObject Type="Embed" ProgID="Equation.DSMT4" ShapeID="_x0000_i1110" DrawAspect="Content" ObjectID="_1408762969" r:id="rId177"/>
              </w:objec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</w:t>
            </w:r>
            <w:proofErr w:type="gramEnd"/>
            <w:r w:rsidRPr="0071061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111" type="#_x0000_t75" style="width:15pt;height:16.15pt" o:ole="">
                  <v:imagedata r:id="rId178" o:title=""/>
                </v:shape>
                <o:OLEObject Type="Embed" ProgID="Equation.DSMT4" ShapeID="_x0000_i1111" DrawAspect="Content" ObjectID="_1408762970" r:id="rId17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دينا:</w:t>
            </w:r>
          </w:p>
          <w:p w:rsidR="00024A73" w:rsidRPr="00024A73" w:rsidRDefault="00024A73" w:rsidP="00824324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position w:val="-42"/>
                <w:sz w:val="28"/>
                <w:szCs w:val="28"/>
                <w:lang w:bidi="ar-DZ"/>
              </w:rPr>
              <w:object w:dxaOrig="2780" w:dyaOrig="1080">
                <v:shape id="_x0000_i1112" type="#_x0000_t75" style="width:138.8pt;height:54.15pt" o:ole="">
                  <v:imagedata r:id="rId180" o:title=""/>
                </v:shape>
                <o:OLEObject Type="Embed" ProgID="Equation.DSMT4" ShapeID="_x0000_i1112" DrawAspect="Content" ObjectID="_1408762971" r:id="rId181"/>
              </w:object>
            </w:r>
          </w:p>
          <w:tbl>
            <w:tblPr>
              <w:bidiVisual/>
              <w:tblW w:w="0" w:type="auto"/>
              <w:tblInd w:w="2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/>
            </w:tblPr>
            <w:tblGrid>
              <w:gridCol w:w="1763"/>
              <w:gridCol w:w="738"/>
              <w:gridCol w:w="708"/>
              <w:gridCol w:w="892"/>
              <w:gridCol w:w="910"/>
            </w:tblGrid>
            <w:tr w:rsidR="00024A73" w:rsidRPr="00024A73" w:rsidTr="00824324">
              <w:trPr>
                <w:trHeight w:val="426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حاصل</w:t>
                  </w:r>
                  <w:proofErr w:type="gramEnd"/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0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60" w:dyaOrig="260">
                      <v:shape id="_x0000_i1113" type="#_x0000_t75" style="width:8.05pt;height:13.25pt" o:ole="">
                        <v:imagedata r:id="rId182" o:title=""/>
                      </v:shape>
                      <o:OLEObject Type="Embed" ProgID="Equation.DSMT4" ShapeID="_x0000_i1113" DrawAspect="Content" ObjectID="_1408762972" r:id="rId183"/>
                    </w:object>
                  </w:r>
                </w:p>
              </w:tc>
              <w:tc>
                <w:tcPr>
                  <w:tcW w:w="892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114" type="#_x0000_t75" style="width:9.2pt;height:13.25pt" o:ole="">
                        <v:imagedata r:id="rId184" o:title=""/>
                      </v:shape>
                      <o:OLEObject Type="Embed" ProgID="Equation.DSMT4" ShapeID="_x0000_i1114" DrawAspect="Content" ObjectID="_1408762973" r:id="rId185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1115" type="#_x0000_t75" style="width:9.8pt;height:13.25pt" o:ole="">
                        <v:imagedata r:id="rId186" o:title=""/>
                      </v:shape>
                      <o:OLEObject Type="Embed" ProgID="Equation.DSMT4" ShapeID="_x0000_i1115" DrawAspect="Content" ObjectID="_1408762974" r:id="rId187"/>
                    </w:object>
                  </w:r>
                </w:p>
              </w:tc>
            </w:tr>
            <w:tr w:rsidR="00024A73" w:rsidRPr="00024A73" w:rsidTr="00824324">
              <w:trPr>
                <w:trHeight w:val="449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قاسم</w:t>
                  </w:r>
                  <w:proofErr w:type="gramEnd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المقسوم</w:t>
                  </w:r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420" w:dyaOrig="260">
                      <v:shape id="_x0000_i1116" type="#_x0000_t75" style="width:20.75pt;height:13.25pt" o:ole="">
                        <v:imagedata r:id="rId188" o:title=""/>
                      </v:shape>
                      <o:OLEObject Type="Embed" ProgID="Equation.DSMT4" ShapeID="_x0000_i1116" DrawAspect="Content" ObjectID="_1408762975" r:id="rId189"/>
                    </w:object>
                  </w:r>
                </w:p>
              </w:tc>
              <w:tc>
                <w:tcPr>
                  <w:tcW w:w="70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420" w:dyaOrig="260">
                      <v:shape id="_x0000_i1117" type="#_x0000_t75" style="width:20.75pt;height:13.25pt" o:ole="">
                        <v:imagedata r:id="rId190" o:title=""/>
                      </v:shape>
                      <o:OLEObject Type="Embed" ProgID="Equation.DSMT4" ShapeID="_x0000_i1117" DrawAspect="Content" ObjectID="_1408762976" r:id="rId191"/>
                    </w:object>
                  </w:r>
                </w:p>
              </w:tc>
              <w:tc>
                <w:tcPr>
                  <w:tcW w:w="892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 id="_x0000_s1174" type="#_x0000_t32" style="position:absolute;left:0;text-align:left;margin-left:33.75pt;margin-top:14.7pt;width:21.3pt;height:19.6pt;flip:x y;z-index:251676672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00" w:dyaOrig="260">
                      <v:shape id="_x0000_i1118" type="#_x0000_t75" style="width:15pt;height:13.25pt" o:ole="">
                        <v:imagedata r:id="rId192" o:title=""/>
                      </v:shape>
                      <o:OLEObject Type="Embed" ProgID="Equation.DSMT4" ShapeID="_x0000_i1118" DrawAspect="Content" ObjectID="_1408762977" r:id="rId193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 id="_x0000_s1175" type="#_x0000_t32" style="position:absolute;left:0;text-align:left;margin-left:29.15pt;margin-top:13.65pt;width:21.3pt;height:19.6pt;flip:x y;z-index:251677696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00" w:dyaOrig="260">
                      <v:shape id="_x0000_i1119" type="#_x0000_t75" style="width:15pt;height:13.25pt" o:ole="">
                        <v:imagedata r:id="rId194" o:title=""/>
                      </v:shape>
                      <o:OLEObject Type="Embed" ProgID="Equation.DSMT4" ShapeID="_x0000_i1119" DrawAspect="Content" ObjectID="_1408762978" r:id="rId195"/>
                    </w:object>
                  </w:r>
                </w:p>
              </w:tc>
            </w:tr>
            <w:tr w:rsidR="00024A73" w:rsidRPr="00024A73" w:rsidTr="00824324">
              <w:trPr>
                <w:trHeight w:val="507"/>
              </w:trPr>
              <w:tc>
                <w:tcPr>
                  <w:tcW w:w="1763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024A73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باقي</w:t>
                  </w:r>
                  <w:proofErr w:type="gramEnd"/>
                </w:p>
              </w:tc>
              <w:tc>
                <w:tcPr>
                  <w:tcW w:w="73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708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00" w:dyaOrig="260">
                      <v:shape id="_x0000_i1120" type="#_x0000_t75" style="width:15pt;height:13.25pt" o:ole="">
                        <v:imagedata r:id="rId196" o:title=""/>
                      </v:shape>
                      <o:OLEObject Type="Embed" ProgID="Equation.DSMT4" ShapeID="_x0000_i1120" DrawAspect="Content" ObjectID="_1408762979" r:id="rId197"/>
                    </w:object>
                  </w:r>
                </w:p>
              </w:tc>
              <w:tc>
                <w:tcPr>
                  <w:tcW w:w="892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9F5465" w:rsidP="00F74CCE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eastAsia="fr-FR"/>
                    </w:rPr>
                    <w:pict>
                      <v:shape id="_x0000_s1176" type="#_x0000_t32" style="position:absolute;left:0;text-align:left;margin-left:24.1pt;margin-top:19.5pt;width:0;height:12.1pt;flip:y;z-index:251678720;mso-position-horizontal-relative:text;mso-position-vertical-relative:text" o:connectortype="straight">
                        <v:stroke endarrow="block"/>
                      </v:shape>
                    </w:pict>
                  </w:r>
                  <w:r w:rsidR="00024A73" w:rsidRPr="00024A73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400" w:dyaOrig="420">
                      <v:shape id="_x0000_i1121" type="#_x0000_t75" style="width:20.15pt;height:20.75pt" o:ole="">
                        <v:imagedata r:id="rId198" o:title=""/>
                      </v:shape>
                      <o:OLEObject Type="Embed" ProgID="Equation.DSMT4" ShapeID="_x0000_i1121" DrawAspect="Content" ObjectID="_1408762980" r:id="rId199"/>
                    </w:object>
                  </w:r>
                </w:p>
              </w:tc>
              <w:tc>
                <w:tcPr>
                  <w:tcW w:w="910" w:type="dxa"/>
                  <w:tcBorders>
                    <w:top w:val="double" w:sz="4" w:space="0" w:color="auto"/>
                    <w:left w:val="double" w:sz="4" w:space="0" w:color="auto"/>
                    <w:bottom w:val="double" w:sz="4" w:space="0" w:color="auto"/>
                    <w:right w:val="double" w:sz="4" w:space="0" w:color="auto"/>
                  </w:tcBorders>
                </w:tcPr>
                <w:p w:rsidR="00024A73" w:rsidRPr="00024A73" w:rsidRDefault="00024A73" w:rsidP="001C13BD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024A73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40">
                      <v:shape id="_x0000_i1122" type="#_x0000_t75" style="width:9.8pt;height:12.1pt" o:ole="">
                        <v:imagedata r:id="rId200" o:title=""/>
                      </v:shape>
                      <o:OLEObject Type="Embed" ProgID="Equation.DSMT4" ShapeID="_x0000_i1122" DrawAspect="Content" ObjectID="_1408762981" r:id="rId201"/>
                    </w:object>
                  </w:r>
                </w:p>
              </w:tc>
            </w:tr>
          </w:tbl>
          <w:p w:rsidR="00024A73" w:rsidRPr="00024A73" w:rsidRDefault="00024A73" w:rsidP="001C13BD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                            آخر باقي غير معدوم</w: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منه نجد :  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2280" w:dyaOrig="440">
                <v:shape id="_x0000_i1123" type="#_x0000_t75" style="width:114.05pt;height:21.9pt" o:ole="">
                  <v:imagedata r:id="rId202" o:title=""/>
                </v:shape>
                <o:OLEObject Type="Embed" ProgID="Equation.DSMT4" ShapeID="_x0000_i1123" DrawAspect="Content" ObjectID="_1408762982" r:id="rId203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300" w:dyaOrig="320">
                <v:shape id="_x0000_i1124" type="#_x0000_t75" style="width:15pt;height:16.15pt" o:ole="">
                  <v:imagedata r:id="rId204" o:title=""/>
                </v:shape>
                <o:OLEObject Type="Embed" ProgID="Equation.DSMT4" ShapeID="_x0000_i1124" DrawAspect="Content" ObjectID="_1408762983" r:id="rId205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العلاقة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340" w:dyaOrig="440">
                <v:shape id="_x0000_i1125" type="#_x0000_t75" style="width:17.3pt;height:21.9pt" o:ole="">
                  <v:imagedata r:id="rId206" o:title=""/>
                </v:shape>
                <o:OLEObject Type="Embed" ProgID="Equation.DSMT4" ShapeID="_x0000_i1125" DrawAspect="Content" ObjectID="_1408762984" r:id="rId207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320" w:dyaOrig="440">
                <v:shape id="_x0000_i1126" type="#_x0000_t75" style="width:16.15pt;height:21.9pt" o:ole="">
                  <v:imagedata r:id="rId208" o:title=""/>
                </v:shape>
                <o:OLEObject Type="Embed" ProgID="Equation.DSMT4" ShapeID="_x0000_i1126" DrawAspect="Content" ObjectID="_1408762985" r:id="rId209"/>
              </w:object>
            </w: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جد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 :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                                </w:t>
            </w:r>
            <w:r w:rsidRPr="00024A73">
              <w:rPr>
                <w:rFonts w:asciiTheme="majorBidi" w:hAnsiTheme="majorBidi" w:cstheme="majorBidi"/>
                <w:position w:val="-56"/>
                <w:sz w:val="28"/>
                <w:szCs w:val="28"/>
                <w:lang w:bidi="ar-DZ"/>
              </w:rPr>
              <w:object w:dxaOrig="2799" w:dyaOrig="1140">
                <v:shape id="_x0000_i1127" type="#_x0000_t75" style="width:139.95pt;height:57pt" o:ole="">
                  <v:imagedata r:id="rId210" o:title=""/>
                </v:shape>
                <o:OLEObject Type="Embed" ProgID="Equation.DSMT4" ShapeID="_x0000_i1127" DrawAspect="Content" ObjectID="_1408762986" r:id="rId211"/>
              </w:object>
            </w:r>
          </w:p>
          <w:p w:rsidR="00024A73" w:rsidRPr="00024A73" w:rsidRDefault="00024A73" w:rsidP="00F74CCE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عليه نجد </w:t>
            </w: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أن :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024A73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600" w:dyaOrig="440">
                <v:shape id="_x0000_i1128" type="#_x0000_t75" style="width:80.05pt;height:21.9pt" o:ole="">
                  <v:imagedata r:id="rId212" o:title=""/>
                </v:shape>
                <o:OLEObject Type="Embed" ProgID="Equation.DSMT4" ShapeID="_x0000_i1128" DrawAspect="Content" ObjectID="_1408762987" r:id="rId213"/>
              </w:object>
            </w:r>
          </w:p>
        </w:tc>
        <w:tc>
          <w:tcPr>
            <w:tcW w:w="2003" w:type="dxa"/>
            <w:shd w:val="clear" w:color="auto" w:fill="FFFFFF" w:themeFill="background1"/>
          </w:tcPr>
          <w:p w:rsidR="00024A73" w:rsidRPr="00024A73" w:rsidRDefault="00024A73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lastRenderedPageBreak/>
              <w:t>مرحلة</w:t>
            </w:r>
            <w:proofErr w:type="gramEnd"/>
            <w:r w:rsidRPr="00024A73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5362EC" w:rsidRPr="00710614" w:rsidRDefault="003F346B" w:rsidP="00710614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24A73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  <w:r w:rsidR="00710614">
        <w:rPr>
          <w:rFonts w:asciiTheme="majorBidi" w:hAnsiTheme="majorBidi" w:cstheme="majorBidi"/>
          <w:sz w:val="28"/>
          <w:szCs w:val="28"/>
          <w:rtl/>
        </w:rPr>
        <w:t>......................</w:t>
      </w:r>
      <w:r w:rsidRPr="00024A73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...............</w:t>
      </w:r>
    </w:p>
    <w:sectPr w:rsidR="005362EC" w:rsidRPr="00710614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8"/>
  </w:num>
  <w:num w:numId="3">
    <w:abstractNumId w:val="2"/>
  </w:num>
  <w:num w:numId="4">
    <w:abstractNumId w:val="17"/>
  </w:num>
  <w:num w:numId="5">
    <w:abstractNumId w:val="0"/>
  </w:num>
  <w:num w:numId="6">
    <w:abstractNumId w:val="8"/>
  </w:num>
  <w:num w:numId="7">
    <w:abstractNumId w:val="20"/>
  </w:num>
  <w:num w:numId="8">
    <w:abstractNumId w:val="19"/>
  </w:num>
  <w:num w:numId="9">
    <w:abstractNumId w:val="15"/>
  </w:num>
  <w:num w:numId="10">
    <w:abstractNumId w:val="11"/>
  </w:num>
  <w:num w:numId="11">
    <w:abstractNumId w:val="5"/>
  </w:num>
  <w:num w:numId="12">
    <w:abstractNumId w:val="10"/>
  </w:num>
  <w:num w:numId="13">
    <w:abstractNumId w:val="23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2"/>
  </w:num>
  <w:num w:numId="19">
    <w:abstractNumId w:val="3"/>
  </w:num>
  <w:num w:numId="20">
    <w:abstractNumId w:val="13"/>
  </w:num>
  <w:num w:numId="21">
    <w:abstractNumId w:val="24"/>
  </w:num>
  <w:num w:numId="22">
    <w:abstractNumId w:val="1"/>
  </w:num>
  <w:num w:numId="23">
    <w:abstractNumId w:val="6"/>
  </w:num>
  <w:num w:numId="24">
    <w:abstractNumId w:val="16"/>
  </w:num>
  <w:num w:numId="25">
    <w:abstractNumId w:val="2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SSXEA1i992GXp3ECCFLE0/BdLUM=" w:salt="2KPkrwL8rVPs3oBxZAIT8A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20F1"/>
    <w:rsid w:val="000147DE"/>
    <w:rsid w:val="00024A73"/>
    <w:rsid w:val="00030237"/>
    <w:rsid w:val="00033229"/>
    <w:rsid w:val="00033F18"/>
    <w:rsid w:val="00034E10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472F"/>
    <w:rsid w:val="00176A63"/>
    <w:rsid w:val="001837F2"/>
    <w:rsid w:val="0019259D"/>
    <w:rsid w:val="0019361C"/>
    <w:rsid w:val="001A3647"/>
    <w:rsid w:val="001A42F2"/>
    <w:rsid w:val="001B5B6D"/>
    <w:rsid w:val="001C13BD"/>
    <w:rsid w:val="001C241A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2FE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B0283"/>
    <w:rsid w:val="002B08BD"/>
    <w:rsid w:val="002B25F4"/>
    <w:rsid w:val="002B4046"/>
    <w:rsid w:val="002B7F89"/>
    <w:rsid w:val="002C0B7B"/>
    <w:rsid w:val="002C2A6A"/>
    <w:rsid w:val="002C3478"/>
    <w:rsid w:val="002C5837"/>
    <w:rsid w:val="002C7BE4"/>
    <w:rsid w:val="002D071F"/>
    <w:rsid w:val="002E3D80"/>
    <w:rsid w:val="002E4961"/>
    <w:rsid w:val="002E795E"/>
    <w:rsid w:val="00303AE7"/>
    <w:rsid w:val="0031281C"/>
    <w:rsid w:val="003135FA"/>
    <w:rsid w:val="00314E26"/>
    <w:rsid w:val="0032035F"/>
    <w:rsid w:val="00323AFB"/>
    <w:rsid w:val="0032516E"/>
    <w:rsid w:val="00325688"/>
    <w:rsid w:val="003260DD"/>
    <w:rsid w:val="00327B7D"/>
    <w:rsid w:val="0033429C"/>
    <w:rsid w:val="00341F37"/>
    <w:rsid w:val="00347D31"/>
    <w:rsid w:val="00363F56"/>
    <w:rsid w:val="003641FE"/>
    <w:rsid w:val="00366120"/>
    <w:rsid w:val="00370253"/>
    <w:rsid w:val="00372DD9"/>
    <w:rsid w:val="00373C84"/>
    <w:rsid w:val="00374F11"/>
    <w:rsid w:val="00382FFE"/>
    <w:rsid w:val="00383F40"/>
    <w:rsid w:val="0038721C"/>
    <w:rsid w:val="00395CFF"/>
    <w:rsid w:val="00396B19"/>
    <w:rsid w:val="003A2D6B"/>
    <w:rsid w:val="003A4A36"/>
    <w:rsid w:val="003A69FF"/>
    <w:rsid w:val="003A6E47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4FE8"/>
    <w:rsid w:val="004966FB"/>
    <w:rsid w:val="004A077A"/>
    <w:rsid w:val="004A254A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F0CE6"/>
    <w:rsid w:val="005F4487"/>
    <w:rsid w:val="005F7C55"/>
    <w:rsid w:val="00600C29"/>
    <w:rsid w:val="00612863"/>
    <w:rsid w:val="00612C29"/>
    <w:rsid w:val="006132D4"/>
    <w:rsid w:val="006319F3"/>
    <w:rsid w:val="00636463"/>
    <w:rsid w:val="00636F97"/>
    <w:rsid w:val="00641A57"/>
    <w:rsid w:val="00642D99"/>
    <w:rsid w:val="00643410"/>
    <w:rsid w:val="00645AF8"/>
    <w:rsid w:val="00652413"/>
    <w:rsid w:val="00653D88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2F28"/>
    <w:rsid w:val="006B3C07"/>
    <w:rsid w:val="006B435B"/>
    <w:rsid w:val="006C0264"/>
    <w:rsid w:val="006C184F"/>
    <w:rsid w:val="006C562D"/>
    <w:rsid w:val="006D407E"/>
    <w:rsid w:val="006F1A05"/>
    <w:rsid w:val="00700019"/>
    <w:rsid w:val="00702DE2"/>
    <w:rsid w:val="00710614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3305"/>
    <w:rsid w:val="00815942"/>
    <w:rsid w:val="00817BB9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5D64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5781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9F5465"/>
    <w:rsid w:val="009F5973"/>
    <w:rsid w:val="00A051B2"/>
    <w:rsid w:val="00A052A2"/>
    <w:rsid w:val="00A130C6"/>
    <w:rsid w:val="00A135F8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41FD9"/>
    <w:rsid w:val="00B45EB6"/>
    <w:rsid w:val="00B47A3F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A1119"/>
    <w:rsid w:val="00BA2DFC"/>
    <w:rsid w:val="00BA4114"/>
    <w:rsid w:val="00BA5790"/>
    <w:rsid w:val="00BA5891"/>
    <w:rsid w:val="00BB3660"/>
    <w:rsid w:val="00BB3E2E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676C6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130FF"/>
    <w:rsid w:val="00D14B06"/>
    <w:rsid w:val="00D156AE"/>
    <w:rsid w:val="00D15DAC"/>
    <w:rsid w:val="00D1773E"/>
    <w:rsid w:val="00D24CC0"/>
    <w:rsid w:val="00D3141B"/>
    <w:rsid w:val="00D447F7"/>
    <w:rsid w:val="00D44A4E"/>
    <w:rsid w:val="00D47AE5"/>
    <w:rsid w:val="00D5378D"/>
    <w:rsid w:val="00D540B0"/>
    <w:rsid w:val="00D629C7"/>
    <w:rsid w:val="00D67A59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B53EF"/>
    <w:rsid w:val="00DD57DD"/>
    <w:rsid w:val="00DE68A2"/>
    <w:rsid w:val="00DE713F"/>
    <w:rsid w:val="00DF32EA"/>
    <w:rsid w:val="00E024E5"/>
    <w:rsid w:val="00E0787D"/>
    <w:rsid w:val="00E108A3"/>
    <w:rsid w:val="00E13C54"/>
    <w:rsid w:val="00E15CD9"/>
    <w:rsid w:val="00E16985"/>
    <w:rsid w:val="00E22D6A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4CCE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ules v:ext="edit">
        <o:r id="V:Rule7" type="connector" idref="#_x0000_s1172"/>
        <o:r id="V:Rule8" type="connector" idref="#_x0000_s1171"/>
        <o:r id="V:Rule9" type="connector" idref="#_x0000_s1175"/>
        <o:r id="V:Rule10" type="connector" idref="#_x0000_s1173"/>
        <o:r id="V:Rule11" type="connector" idref="#_x0000_s1176"/>
        <o:r id="V:Rule12" type="connector" idref="#_x0000_s11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6</TotalTime>
  <Pages>1</Pages>
  <Words>740</Words>
  <Characters>4070</Characters>
  <Application>Microsoft Office Word</Application>
  <DocSecurity>8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3</cp:revision>
  <cp:lastPrinted>2012-05-19T15:50:00Z</cp:lastPrinted>
  <dcterms:created xsi:type="dcterms:W3CDTF">2011-11-04T19:44:00Z</dcterms:created>
  <dcterms:modified xsi:type="dcterms:W3CDTF">2012-09-10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